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D84BEC" w14:textId="27D34274" w:rsidR="00B86D01" w:rsidRPr="00B86D01" w:rsidRDefault="00316702" w:rsidP="00316702">
      <w:pPr>
        <w:jc w:val="right"/>
      </w:pPr>
      <w:r>
        <w:t xml:space="preserve">Σχολικό Έτος:  </w:t>
      </w:r>
      <w:r w:rsidR="00B86D01">
        <w:t>20</w:t>
      </w:r>
      <w:r w:rsidR="0055684C">
        <w:t>2</w:t>
      </w:r>
      <w:r>
        <w:t>3</w:t>
      </w:r>
      <w:r w:rsidR="00B86D01">
        <w:t xml:space="preserve"> - 20</w:t>
      </w:r>
      <w:r w:rsidR="0055684C">
        <w:t>2</w:t>
      </w:r>
      <w:r>
        <w:t>4</w:t>
      </w:r>
    </w:p>
    <w:p w14:paraId="0D5539C7" w14:textId="77777777" w:rsidR="00B86D01" w:rsidRDefault="00B86D01" w:rsidP="00B86D01">
      <w:pPr>
        <w:jc w:val="center"/>
        <w:rPr>
          <w:b/>
          <w:u w:val="single"/>
        </w:rPr>
      </w:pPr>
    </w:p>
    <w:p w14:paraId="02E25AFC" w14:textId="77777777" w:rsidR="00316702" w:rsidRPr="00316702" w:rsidRDefault="00B86D01" w:rsidP="00316702">
      <w:pPr>
        <w:jc w:val="center"/>
        <w:rPr>
          <w:b/>
          <w:i/>
          <w:iCs/>
          <w:sz w:val="28"/>
          <w:szCs w:val="24"/>
          <w:u w:val="single"/>
        </w:rPr>
      </w:pPr>
      <w:r w:rsidRPr="00316702">
        <w:rPr>
          <w:b/>
          <w:i/>
          <w:iCs/>
          <w:sz w:val="28"/>
          <w:szCs w:val="24"/>
          <w:u w:val="single"/>
        </w:rPr>
        <w:t>ΥΛΗ</w:t>
      </w:r>
      <w:r w:rsidRPr="00316702">
        <w:rPr>
          <w:i/>
          <w:iCs/>
          <w:sz w:val="28"/>
          <w:szCs w:val="24"/>
          <w:u w:val="single"/>
        </w:rPr>
        <w:t xml:space="preserve">  </w:t>
      </w:r>
      <w:r w:rsidR="002B34D8" w:rsidRPr="00316702">
        <w:rPr>
          <w:b/>
          <w:i/>
          <w:iCs/>
          <w:sz w:val="28"/>
          <w:szCs w:val="24"/>
          <w:u w:val="single"/>
        </w:rPr>
        <w:t>ΜΑΘΗΜΑΤΙΚΩΝ</w:t>
      </w:r>
      <w:r w:rsidR="00316702" w:rsidRPr="00316702">
        <w:rPr>
          <w:b/>
          <w:i/>
          <w:iCs/>
          <w:sz w:val="28"/>
          <w:szCs w:val="24"/>
          <w:u w:val="single"/>
        </w:rPr>
        <w:t xml:space="preserve"> Β΄  ΓΥΜΝΑΣΙΟΥ</w:t>
      </w:r>
    </w:p>
    <w:p w14:paraId="33C0E495" w14:textId="77777777" w:rsidR="00B86D01" w:rsidRDefault="00B86D01" w:rsidP="00B86D01">
      <w:pPr>
        <w:jc w:val="center"/>
        <w:rPr>
          <w:b/>
        </w:rPr>
      </w:pPr>
    </w:p>
    <w:p w14:paraId="0A0E069E" w14:textId="16659AC8" w:rsidR="002B34D8" w:rsidRDefault="002B34D8" w:rsidP="002B34D8">
      <w:pPr>
        <w:jc w:val="both"/>
        <w:rPr>
          <w:b/>
        </w:rPr>
      </w:pPr>
      <w:r>
        <w:rPr>
          <w:b/>
        </w:rPr>
        <w:t>ΜΕΡΟΣ Α΄</w:t>
      </w:r>
      <w:r w:rsidR="00A34CAA">
        <w:rPr>
          <w:b/>
        </w:rPr>
        <w:t xml:space="preserve">   (</w:t>
      </w:r>
      <w:r w:rsidR="00A34CAA" w:rsidRPr="00316702">
        <w:rPr>
          <w:b/>
          <w:u w:val="single"/>
        </w:rPr>
        <w:t>ΑΛΓΕΒΡΑ</w:t>
      </w:r>
      <w:r w:rsidR="00A34CAA">
        <w:rPr>
          <w:b/>
        </w:rPr>
        <w:t>)</w:t>
      </w:r>
    </w:p>
    <w:p w14:paraId="572090BF" w14:textId="410DDCD7" w:rsidR="00B86D01" w:rsidRDefault="00B86D01" w:rsidP="00B86D01">
      <w:pPr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1</w:t>
      </w:r>
      <w:r w:rsidR="002B34D8">
        <w:t xml:space="preserve">:  παράγραφοι  </w:t>
      </w:r>
      <w:r w:rsidR="002B34D8" w:rsidRPr="002208E7">
        <w:rPr>
          <w:b/>
          <w:bCs/>
        </w:rPr>
        <w:t>1.1,  1.2</w:t>
      </w:r>
    </w:p>
    <w:p w14:paraId="175DD5D1" w14:textId="7070E402" w:rsidR="00B86D01" w:rsidRDefault="00B86D01" w:rsidP="00B86D01">
      <w:pPr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2</w:t>
      </w:r>
      <w:r w:rsidR="002B34D8">
        <w:t xml:space="preserve">:  παράγραφοι  </w:t>
      </w:r>
      <w:r w:rsidR="002B34D8" w:rsidRPr="002208E7">
        <w:rPr>
          <w:b/>
          <w:bCs/>
        </w:rPr>
        <w:t>2.1</w:t>
      </w:r>
      <w:r w:rsidR="002208E7" w:rsidRPr="002208E7">
        <w:rPr>
          <w:b/>
          <w:bCs/>
        </w:rPr>
        <w:t>,</w:t>
      </w:r>
      <w:r w:rsidR="002B34D8" w:rsidRPr="002208E7">
        <w:rPr>
          <w:b/>
          <w:bCs/>
        </w:rPr>
        <w:t xml:space="preserve">  2.2</w:t>
      </w:r>
    </w:p>
    <w:p w14:paraId="62935BA5" w14:textId="12117992" w:rsidR="00236C59" w:rsidRDefault="00236C59" w:rsidP="00236C59">
      <w:pPr>
        <w:ind w:left="1418" w:hanging="1418"/>
        <w:jc w:val="both"/>
      </w:pPr>
      <w:r w:rsidRPr="00B86D01">
        <w:rPr>
          <w:b/>
        </w:rPr>
        <w:t xml:space="preserve">Κεφάλαιο </w:t>
      </w:r>
      <w:r>
        <w:rPr>
          <w:b/>
        </w:rPr>
        <w:t>3</w:t>
      </w:r>
      <w:r>
        <w:t xml:space="preserve">:  παράγραφοι  </w:t>
      </w:r>
      <w:r w:rsidRPr="002208E7">
        <w:rPr>
          <w:b/>
          <w:bCs/>
        </w:rPr>
        <w:t>3.1,  3.2,  3.3</w:t>
      </w:r>
      <w:r>
        <w:t xml:space="preserve">  και  </w:t>
      </w:r>
      <w:r w:rsidRPr="002208E7">
        <w:rPr>
          <w:b/>
          <w:bCs/>
        </w:rPr>
        <w:t>3.4</w:t>
      </w:r>
      <w:r>
        <w:t xml:space="preserve"> (χωρίς τις υποπαραγράφους «Η εξίσωση της μορφής </w:t>
      </w:r>
      <w:r w:rsidRPr="00236C59">
        <w:rPr>
          <w:position w:val="-10"/>
        </w:rPr>
        <w:object w:dxaOrig="1240" w:dyaOrig="320" w14:anchorId="4D0BEF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5.5pt" o:ole="">
            <v:imagedata r:id="rId4" o:title=""/>
          </v:shape>
          <o:OLEObject Type="Embed" ProgID="Equation.DSMT4" ShapeID="_x0000_i1025" DrawAspect="Content" ObjectID="_1777626554" r:id="rId5"/>
        </w:object>
      </w:r>
      <w:r>
        <w:t xml:space="preserve">», «Σημεία τομής της ευθείας </w:t>
      </w:r>
      <w:r w:rsidRPr="00236C59">
        <w:rPr>
          <w:position w:val="-10"/>
        </w:rPr>
        <w:object w:dxaOrig="1240" w:dyaOrig="320" w14:anchorId="0AF6FD1C">
          <v:shape id="_x0000_i1026" type="#_x0000_t75" style="width:62.05pt;height:15.5pt" o:ole="">
            <v:imagedata r:id="rId4" o:title=""/>
          </v:shape>
          <o:OLEObject Type="Embed" ProgID="Equation.DSMT4" ShapeID="_x0000_i1026" DrawAspect="Content" ObjectID="_1777626555" r:id="rId6"/>
        </w:object>
      </w:r>
      <w:r>
        <w:t>με τους άξονες»  και τις εφαρμογές 2 και 3)</w:t>
      </w:r>
    </w:p>
    <w:p w14:paraId="05E07205" w14:textId="77777777" w:rsidR="002B34D8" w:rsidRDefault="002B34D8" w:rsidP="00B86D01">
      <w:pPr>
        <w:jc w:val="both"/>
      </w:pPr>
    </w:p>
    <w:p w14:paraId="0E82DB0C" w14:textId="7F9BFF92" w:rsidR="002B34D8" w:rsidRPr="002B34D8" w:rsidRDefault="002B34D8" w:rsidP="00B86D01">
      <w:pPr>
        <w:jc w:val="both"/>
        <w:rPr>
          <w:b/>
        </w:rPr>
      </w:pPr>
      <w:r w:rsidRPr="002B34D8">
        <w:rPr>
          <w:b/>
        </w:rPr>
        <w:t>ΜΕΡΟΣ Β</w:t>
      </w:r>
      <w:r>
        <w:rPr>
          <w:b/>
        </w:rPr>
        <w:t>΄</w:t>
      </w:r>
      <w:r w:rsidR="00A34CAA">
        <w:rPr>
          <w:b/>
        </w:rPr>
        <w:t xml:space="preserve">   (</w:t>
      </w:r>
      <w:r w:rsidR="00A34CAA" w:rsidRPr="00316702">
        <w:rPr>
          <w:b/>
          <w:u w:val="single"/>
        </w:rPr>
        <w:t>ΓΕΩΜΕΤΡΙΑ</w:t>
      </w:r>
      <w:r w:rsidR="00A34CAA">
        <w:rPr>
          <w:b/>
        </w:rPr>
        <w:t>)</w:t>
      </w:r>
    </w:p>
    <w:p w14:paraId="4D1A1BCC" w14:textId="621276B2" w:rsidR="00B86D01" w:rsidRDefault="00B86D01" w:rsidP="00B86D01">
      <w:pPr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1</w:t>
      </w:r>
      <w:r w:rsidR="002B34D8">
        <w:t xml:space="preserve">:  παράγραφοι  </w:t>
      </w:r>
      <w:r w:rsidR="002B34D8" w:rsidRPr="002208E7">
        <w:rPr>
          <w:b/>
          <w:bCs/>
        </w:rPr>
        <w:t>1.3</w:t>
      </w:r>
      <w:r w:rsidR="002208E7" w:rsidRPr="002208E7">
        <w:rPr>
          <w:b/>
          <w:bCs/>
        </w:rPr>
        <w:t xml:space="preserve">, </w:t>
      </w:r>
      <w:r w:rsidR="002B34D8" w:rsidRPr="002208E7">
        <w:rPr>
          <w:b/>
          <w:bCs/>
        </w:rPr>
        <w:t xml:space="preserve"> 1.4</w:t>
      </w:r>
    </w:p>
    <w:p w14:paraId="7DA9430A" w14:textId="76074DCC" w:rsidR="002869FE" w:rsidRDefault="00B86D01" w:rsidP="00B86D01">
      <w:pPr>
        <w:jc w:val="both"/>
      </w:pPr>
      <w:r w:rsidRPr="00B86D01">
        <w:rPr>
          <w:b/>
        </w:rPr>
        <w:t xml:space="preserve">Κεφάλαιο </w:t>
      </w:r>
      <w:r w:rsidR="002B34D8">
        <w:rPr>
          <w:b/>
        </w:rPr>
        <w:t>2</w:t>
      </w:r>
      <w:r w:rsidR="002B34D8">
        <w:t xml:space="preserve">:  παράγραφοι  </w:t>
      </w:r>
      <w:r w:rsidR="002B34D8" w:rsidRPr="002208E7">
        <w:rPr>
          <w:b/>
          <w:bCs/>
        </w:rPr>
        <w:t>2.1</w:t>
      </w:r>
      <w:r w:rsidR="002208E7" w:rsidRPr="002208E7">
        <w:rPr>
          <w:b/>
          <w:bCs/>
        </w:rPr>
        <w:t>,</w:t>
      </w:r>
      <w:r w:rsidR="002B34D8" w:rsidRPr="002208E7">
        <w:rPr>
          <w:b/>
          <w:bCs/>
        </w:rPr>
        <w:t xml:space="preserve">  2.2</w:t>
      </w:r>
    </w:p>
    <w:p w14:paraId="5F09CFFC" w14:textId="53472B2E" w:rsidR="002869FE" w:rsidRDefault="002869FE" w:rsidP="002869FE">
      <w:pPr>
        <w:jc w:val="both"/>
      </w:pPr>
      <w:bookmarkStart w:id="0" w:name="_Hlk103270248"/>
      <w:r w:rsidRPr="00B86D01">
        <w:rPr>
          <w:b/>
        </w:rPr>
        <w:t xml:space="preserve">Κεφάλαιο </w:t>
      </w:r>
      <w:r w:rsidR="002B34D8">
        <w:rPr>
          <w:b/>
        </w:rPr>
        <w:t>3</w:t>
      </w:r>
      <w:r w:rsidR="002B34D8">
        <w:t xml:space="preserve">:  παράγραφοι  </w:t>
      </w:r>
      <w:r w:rsidR="002B34D8" w:rsidRPr="002208E7">
        <w:rPr>
          <w:b/>
          <w:bCs/>
        </w:rPr>
        <w:t>3</w:t>
      </w:r>
      <w:r w:rsidRPr="002208E7">
        <w:rPr>
          <w:b/>
          <w:bCs/>
        </w:rPr>
        <w:t>.1</w:t>
      </w:r>
      <w:r w:rsidR="002B34D8" w:rsidRPr="002208E7">
        <w:rPr>
          <w:b/>
          <w:bCs/>
        </w:rPr>
        <w:t>,  3.3</w:t>
      </w:r>
      <w:r w:rsidR="002208E7" w:rsidRPr="002208E7">
        <w:rPr>
          <w:b/>
          <w:bCs/>
        </w:rPr>
        <w:t>,</w:t>
      </w:r>
      <w:r w:rsidR="002B34D8" w:rsidRPr="002208E7">
        <w:rPr>
          <w:b/>
          <w:bCs/>
        </w:rPr>
        <w:t xml:space="preserve">  3.5</w:t>
      </w:r>
      <w:bookmarkEnd w:id="0"/>
    </w:p>
    <w:p w14:paraId="167CE3B8" w14:textId="77777777" w:rsidR="002869FE" w:rsidRDefault="002869FE" w:rsidP="002869FE">
      <w:pPr>
        <w:jc w:val="both"/>
      </w:pPr>
    </w:p>
    <w:p w14:paraId="5038D645" w14:textId="204D380A" w:rsidR="002869FE" w:rsidRDefault="002869FE" w:rsidP="002869FE">
      <w:pPr>
        <w:jc w:val="center"/>
      </w:pPr>
      <w:r>
        <w:t xml:space="preserve">                                         </w:t>
      </w:r>
      <w:r w:rsidR="002B34D8">
        <w:t xml:space="preserve">                              </w:t>
      </w:r>
      <w:r w:rsidR="00A34CAA">
        <w:t>Η</w:t>
      </w:r>
      <w:r w:rsidR="002B34D8">
        <w:t xml:space="preserve">  Διδάσκο</w:t>
      </w:r>
      <w:r w:rsidR="00A34CAA">
        <w:t>υσα</w:t>
      </w:r>
    </w:p>
    <w:p w14:paraId="2F80F966" w14:textId="77777777" w:rsidR="00B86D01" w:rsidRDefault="00B86D01" w:rsidP="00B86D01">
      <w:pPr>
        <w:jc w:val="both"/>
      </w:pPr>
    </w:p>
    <w:p w14:paraId="01EC79DA" w14:textId="77777777" w:rsidR="00B86D01" w:rsidRDefault="00B86D01" w:rsidP="00B86D01">
      <w:pPr>
        <w:jc w:val="both"/>
      </w:pPr>
    </w:p>
    <w:p w14:paraId="680B51B9" w14:textId="77777777" w:rsidR="00B86D01" w:rsidRPr="00B86D01" w:rsidRDefault="00B86D01" w:rsidP="00B86D01">
      <w:pPr>
        <w:jc w:val="both"/>
      </w:pPr>
    </w:p>
    <w:p w14:paraId="154B0286" w14:textId="77777777" w:rsidR="00B86D01" w:rsidRDefault="00B86D01" w:rsidP="00B86D01">
      <w:pPr>
        <w:jc w:val="center"/>
      </w:pPr>
    </w:p>
    <w:sectPr w:rsidR="00B86D01" w:rsidSect="00316702">
      <w:pgSz w:w="11906" w:h="16838"/>
      <w:pgMar w:top="1440" w:right="991" w:bottom="144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D01"/>
    <w:rsid w:val="002208E7"/>
    <w:rsid w:val="00236C59"/>
    <w:rsid w:val="002869FE"/>
    <w:rsid w:val="002B34D8"/>
    <w:rsid w:val="00316702"/>
    <w:rsid w:val="004B0C76"/>
    <w:rsid w:val="0055684C"/>
    <w:rsid w:val="005A5C2F"/>
    <w:rsid w:val="006118D8"/>
    <w:rsid w:val="00675104"/>
    <w:rsid w:val="0083349B"/>
    <w:rsid w:val="00894A81"/>
    <w:rsid w:val="009F327A"/>
    <w:rsid w:val="00A34CAA"/>
    <w:rsid w:val="00A95B27"/>
    <w:rsid w:val="00B603D7"/>
    <w:rsid w:val="00B86D01"/>
    <w:rsid w:val="00BB643E"/>
    <w:rsid w:val="00BD6CA3"/>
    <w:rsid w:val="00C07F69"/>
    <w:rsid w:val="00D17203"/>
    <w:rsid w:val="00EE2C1F"/>
    <w:rsid w:val="00EE51F1"/>
    <w:rsid w:val="00F23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3A90FB"/>
  <w15:docId w15:val="{C47185E2-F941-4EEC-B4F7-67E0108FE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327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67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93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NI</dc:creator>
  <cp:lastModifiedBy>eleni</cp:lastModifiedBy>
  <cp:revision>4</cp:revision>
  <dcterms:created xsi:type="dcterms:W3CDTF">2024-05-19T08:34:00Z</dcterms:created>
  <dcterms:modified xsi:type="dcterms:W3CDTF">2024-05-19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